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579" r:id="rId2"/>
    <p:sldId id="617" r:id="rId3"/>
    <p:sldId id="641" r:id="rId4"/>
    <p:sldId id="581" r:id="rId5"/>
    <p:sldId id="580" r:id="rId6"/>
    <p:sldId id="582" r:id="rId7"/>
    <p:sldId id="583" r:id="rId8"/>
    <p:sldId id="616" r:id="rId9"/>
    <p:sldId id="643" r:id="rId10"/>
    <p:sldId id="644" r:id="rId11"/>
    <p:sldId id="645" r:id="rId12"/>
    <p:sldId id="618" r:id="rId13"/>
    <p:sldId id="619" r:id="rId14"/>
    <p:sldId id="585" r:id="rId15"/>
    <p:sldId id="607" r:id="rId16"/>
    <p:sldId id="608" r:id="rId17"/>
    <p:sldId id="587" r:id="rId18"/>
    <p:sldId id="609" r:id="rId19"/>
    <p:sldId id="611" r:id="rId20"/>
    <p:sldId id="610" r:id="rId21"/>
    <p:sldId id="612" r:id="rId22"/>
    <p:sldId id="620" r:id="rId23"/>
    <p:sldId id="621" r:id="rId24"/>
    <p:sldId id="586" r:id="rId25"/>
    <p:sldId id="614" r:id="rId26"/>
    <p:sldId id="615" r:id="rId27"/>
    <p:sldId id="588" r:id="rId28"/>
    <p:sldId id="622" r:id="rId29"/>
    <p:sldId id="64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to powers" id="{FE92F16E-4FE5-49FC-8EAF-C6DDB4040432}">
          <p14:sldIdLst>
            <p14:sldId id="579"/>
            <p14:sldId id="617"/>
            <p14:sldId id="641"/>
            <p14:sldId id="581"/>
            <p14:sldId id="580"/>
            <p14:sldId id="582"/>
            <p14:sldId id="583"/>
            <p14:sldId id="616"/>
            <p14:sldId id="643"/>
            <p14:sldId id="644"/>
            <p14:sldId id="645"/>
            <p14:sldId id="618"/>
          </p14:sldIdLst>
        </p14:section>
        <p14:section name="The Order of Operations - no grouping" id="{3FC5338E-807D-436B-95A4-CF7504F18934}">
          <p14:sldIdLst>
            <p14:sldId id="619"/>
            <p14:sldId id="585"/>
            <p14:sldId id="607"/>
            <p14:sldId id="608"/>
            <p14:sldId id="587"/>
            <p14:sldId id="609"/>
            <p14:sldId id="611"/>
            <p14:sldId id="610"/>
            <p14:sldId id="612"/>
            <p14:sldId id="620"/>
          </p14:sldIdLst>
        </p14:section>
        <p14:section name="Order of Operations - Grouping" id="{D3DA269E-6C39-4442-BF72-CF41EE9FC6F1}">
          <p14:sldIdLst>
            <p14:sldId id="621"/>
            <p14:sldId id="586"/>
            <p14:sldId id="614"/>
            <p14:sldId id="615"/>
            <p14:sldId id="588"/>
            <p14:sldId id="622"/>
            <p14:sldId id="64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5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9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5  2. 13  3. 50  4.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2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57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31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47048-D388-4290-9AC2-A5DB75DAFB32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125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88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20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 21      2.  8     3. 2      4. 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862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5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Document4.docx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Document5.docx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Word_Document1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Word_Document3.docx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702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97955"/>
              </p:ext>
            </p:extLst>
          </p:nvPr>
        </p:nvGraphicFramePr>
        <p:xfrm>
          <a:off x="1295400" y="2057400"/>
          <a:ext cx="713901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5" name="Document" r:id="rId5" imgW="5946064" imgH="1305824" progId="Word.Document.12">
                  <p:embed/>
                </p:oleObj>
              </mc:Choice>
              <mc:Fallback>
                <p:oleObj name="Document" r:id="rId5" imgW="5946064" imgH="13058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7139018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828800" y="152400"/>
            <a:ext cx="64008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l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blanks using the words term, factor, sum, product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, quotie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ase, exponent and power.</a:t>
            </a:r>
          </a:p>
        </p:txBody>
      </p:sp>
    </p:spTree>
    <p:extLst>
      <p:ext uri="{BB962C8B-B14F-4D97-AF65-F5344CB8AC3E}">
        <p14:creationId xmlns:p14="http://schemas.microsoft.com/office/powerpoint/2010/main" val="180353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2733"/>
              </p:ext>
            </p:extLst>
          </p:nvPr>
        </p:nvGraphicFramePr>
        <p:xfrm>
          <a:off x="990600" y="1905000"/>
          <a:ext cx="763306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49" name="Document" r:id="rId5" imgW="5946064" imgH="1265208" progId="Word.Document.12">
                  <p:embed/>
                </p:oleObj>
              </mc:Choice>
              <mc:Fallback>
                <p:oleObj name="Document" r:id="rId5" imgW="5946064" imgH="12652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7633065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828800" y="152400"/>
            <a:ext cx="64008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l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blanks using the words term, factor, sum, product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, quotie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ase, exponent and power.</a:t>
            </a:r>
          </a:p>
        </p:txBody>
      </p:sp>
    </p:spTree>
    <p:extLst>
      <p:ext uri="{BB962C8B-B14F-4D97-AF65-F5344CB8AC3E}">
        <p14:creationId xmlns:p14="http://schemas.microsoft.com/office/powerpoint/2010/main" val="422279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 to Pow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701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 and the Order of Operat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824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46514"/>
              </p:ext>
            </p:extLst>
          </p:nvPr>
        </p:nvGraphicFramePr>
        <p:xfrm>
          <a:off x="3565612" y="1363377"/>
          <a:ext cx="1938163" cy="60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52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612" y="1363377"/>
                        <a:ext cx="1938163" cy="60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8"/>
              </p:ext>
            </p:extLst>
          </p:nvPr>
        </p:nvGraphicFramePr>
        <p:xfrm>
          <a:off x="3678945" y="2212999"/>
          <a:ext cx="1711499" cy="4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53" name="Equation" r:id="rId6" imgW="571320" imgH="164880" progId="Equation.DSMT4">
                  <p:embed/>
                </p:oleObj>
              </mc:Choice>
              <mc:Fallback>
                <p:oleObj name="Equation" r:id="rId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945" y="2212999"/>
                        <a:ext cx="1711499" cy="49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27640"/>
              </p:ext>
            </p:extLst>
          </p:nvPr>
        </p:nvGraphicFramePr>
        <p:xfrm>
          <a:off x="3942921" y="2928961"/>
          <a:ext cx="1102583" cy="49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54"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21" y="2928961"/>
                        <a:ext cx="1102583" cy="49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10397"/>
              </p:ext>
            </p:extLst>
          </p:nvPr>
        </p:nvGraphicFramePr>
        <p:xfrm>
          <a:off x="4227378" y="3710170"/>
          <a:ext cx="532083" cy="45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55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378" y="3710170"/>
                        <a:ext cx="532083" cy="455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8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82652"/>
              </p:ext>
            </p:extLst>
          </p:nvPr>
        </p:nvGraphicFramePr>
        <p:xfrm>
          <a:off x="3558944" y="1547527"/>
          <a:ext cx="2014998" cy="60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6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944" y="1547527"/>
                        <a:ext cx="2014998" cy="60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3929"/>
              </p:ext>
            </p:extLst>
          </p:nvPr>
        </p:nvGraphicFramePr>
        <p:xfrm>
          <a:off x="3657600" y="2571750"/>
          <a:ext cx="18621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7" name="Equation" r:id="rId6" imgW="622080" imgH="164880" progId="Equation.DSMT4">
                  <p:embed/>
                </p:oleObj>
              </mc:Choice>
              <mc:Fallback>
                <p:oleObj name="Equation" r:id="rId6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71750"/>
                        <a:ext cx="18621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6279"/>
              </p:ext>
            </p:extLst>
          </p:nvPr>
        </p:nvGraphicFramePr>
        <p:xfrm>
          <a:off x="3922713" y="3429000"/>
          <a:ext cx="1330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8" name="Equation" r:id="rId8" imgW="444240" imgH="164880" progId="Equation.DSMT4">
                  <p:embed/>
                </p:oleObj>
              </mc:Choice>
              <mc:Fallback>
                <p:oleObj name="Equation" r:id="rId8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429000"/>
                        <a:ext cx="1330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2599"/>
              </p:ext>
            </p:extLst>
          </p:nvPr>
        </p:nvGraphicFramePr>
        <p:xfrm>
          <a:off x="4189413" y="4191000"/>
          <a:ext cx="760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9" name="Equation" r:id="rId10" imgW="253800" imgH="164880" progId="Equation.DSMT4">
                  <p:embed/>
                </p:oleObj>
              </mc:Choice>
              <mc:Fallback>
                <p:oleObj name="Equation" r:id="rId10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4191000"/>
                        <a:ext cx="760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20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15880"/>
              </p:ext>
            </p:extLst>
          </p:nvPr>
        </p:nvGraphicFramePr>
        <p:xfrm>
          <a:off x="3145981" y="1642113"/>
          <a:ext cx="2873629" cy="75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2" name="Equation" r:id="rId4" imgW="965160" imgH="253800" progId="Equation.DSMT4">
                  <p:embed/>
                </p:oleObj>
              </mc:Choice>
              <mc:Fallback>
                <p:oleObj name="Equation" r:id="rId4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81" y="1642113"/>
                        <a:ext cx="2873629" cy="75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41468"/>
              </p:ext>
            </p:extLst>
          </p:nvPr>
        </p:nvGraphicFramePr>
        <p:xfrm>
          <a:off x="3427413" y="2741613"/>
          <a:ext cx="2419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3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741613"/>
                        <a:ext cx="2419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54920"/>
              </p:ext>
            </p:extLst>
          </p:nvPr>
        </p:nvGraphicFramePr>
        <p:xfrm>
          <a:off x="3962400" y="3657600"/>
          <a:ext cx="1209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4" name="Equation" r:id="rId8" imgW="406080" imgH="152280" progId="Equation.DSMT4">
                  <p:embed/>
                </p:oleObj>
              </mc:Choice>
              <mc:Fallback>
                <p:oleObj name="Equation" r:id="rId8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1209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8155"/>
              </p:ext>
            </p:extLst>
          </p:nvPr>
        </p:nvGraphicFramePr>
        <p:xfrm>
          <a:off x="4302125" y="4419600"/>
          <a:ext cx="528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5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419600"/>
                        <a:ext cx="528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20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2528"/>
              </p:ext>
            </p:extLst>
          </p:nvPr>
        </p:nvGraphicFramePr>
        <p:xfrm>
          <a:off x="3155712" y="1340247"/>
          <a:ext cx="2659538" cy="68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1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712" y="1340247"/>
                        <a:ext cx="2659538" cy="68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49910"/>
              </p:ext>
            </p:extLst>
          </p:nvPr>
        </p:nvGraphicFramePr>
        <p:xfrm>
          <a:off x="3484007" y="2178447"/>
          <a:ext cx="2002949" cy="68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2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007" y="2178447"/>
                        <a:ext cx="2002949" cy="689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9647"/>
              </p:ext>
            </p:extLst>
          </p:nvPr>
        </p:nvGraphicFramePr>
        <p:xfrm>
          <a:off x="3815556" y="3092847"/>
          <a:ext cx="1554163" cy="68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3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556" y="3092847"/>
                        <a:ext cx="1554163" cy="689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27817"/>
              </p:ext>
            </p:extLst>
          </p:nvPr>
        </p:nvGraphicFramePr>
        <p:xfrm>
          <a:off x="4056538" y="3992801"/>
          <a:ext cx="1072198" cy="41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4" name="Equation" r:id="rId10" imgW="393480" imgH="152280" progId="Equation.DSMT4">
                  <p:embed/>
                </p:oleObj>
              </mc:Choice>
              <mc:Fallback>
                <p:oleObj name="Equation" r:id="rId10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538" y="3992801"/>
                        <a:ext cx="1072198" cy="41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36906"/>
              </p:ext>
            </p:extLst>
          </p:nvPr>
        </p:nvGraphicFramePr>
        <p:xfrm>
          <a:off x="4359513" y="4705588"/>
          <a:ext cx="483712" cy="41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5" name="Equation" r:id="rId12" imgW="177480" imgH="152280" progId="Equation.DSMT4">
                  <p:embed/>
                </p:oleObj>
              </mc:Choice>
              <mc:Fallback>
                <p:oleObj name="Equation" r:id="rId12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513" y="4705588"/>
                        <a:ext cx="483712" cy="41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21439"/>
              </p:ext>
            </p:extLst>
          </p:nvPr>
        </p:nvGraphicFramePr>
        <p:xfrm>
          <a:off x="3234186" y="1565817"/>
          <a:ext cx="2609509" cy="7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8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86" y="1565817"/>
                        <a:ext cx="2609509" cy="75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5462"/>
              </p:ext>
            </p:extLst>
          </p:nvPr>
        </p:nvGraphicFramePr>
        <p:xfrm>
          <a:off x="3540125" y="2667000"/>
          <a:ext cx="19288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9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667000"/>
                        <a:ext cx="19288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47441"/>
              </p:ext>
            </p:extLst>
          </p:nvPr>
        </p:nvGraphicFramePr>
        <p:xfrm>
          <a:off x="3940175" y="3636963"/>
          <a:ext cx="1362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0" name="Equation" r:id="rId8" imgW="457200" imgH="164880" progId="Equation.DSMT4">
                  <p:embed/>
                </p:oleObj>
              </mc:Choice>
              <mc:Fallback>
                <p:oleObj name="Equation" r:id="rId8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636963"/>
                        <a:ext cx="13620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9655"/>
              </p:ext>
            </p:extLst>
          </p:nvPr>
        </p:nvGraphicFramePr>
        <p:xfrm>
          <a:off x="4321175" y="4514850"/>
          <a:ext cx="492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1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514850"/>
                        <a:ext cx="492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20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65106"/>
              </p:ext>
            </p:extLst>
          </p:nvPr>
        </p:nvGraphicFramePr>
        <p:xfrm>
          <a:off x="3962400" y="1219200"/>
          <a:ext cx="11303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9" name="Equation" r:id="rId4" imgW="457200" imgH="444240" progId="Equation.DSMT4">
                  <p:embed/>
                </p:oleObj>
              </mc:Choice>
              <mc:Fallback>
                <p:oleObj name="Equation" r:id="rId4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19200"/>
                        <a:ext cx="11303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40872"/>
              </p:ext>
            </p:extLst>
          </p:nvPr>
        </p:nvGraphicFramePr>
        <p:xfrm>
          <a:off x="4114800" y="2514600"/>
          <a:ext cx="8794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0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8794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01918"/>
              </p:ext>
            </p:extLst>
          </p:nvPr>
        </p:nvGraphicFramePr>
        <p:xfrm>
          <a:off x="4191000" y="3810000"/>
          <a:ext cx="628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1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628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13086"/>
              </p:ext>
            </p:extLst>
          </p:nvPr>
        </p:nvGraphicFramePr>
        <p:xfrm>
          <a:off x="4284663" y="4876800"/>
          <a:ext cx="4397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2" name="Equation" r:id="rId10" imgW="177480" imgH="152280" progId="Equation.DSMT4">
                  <p:embed/>
                </p:oleObj>
              </mc:Choice>
              <mc:Fallback>
                <p:oleObj name="Equation" r:id="rId10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876800"/>
                        <a:ext cx="4397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95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 to Pow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69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94044"/>
              </p:ext>
            </p:extLst>
          </p:nvPr>
        </p:nvGraphicFramePr>
        <p:xfrm>
          <a:off x="3810000" y="1371600"/>
          <a:ext cx="1398782" cy="60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57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398782" cy="60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6390"/>
              </p:ext>
            </p:extLst>
          </p:nvPr>
        </p:nvGraphicFramePr>
        <p:xfrm>
          <a:off x="3276600" y="4038600"/>
          <a:ext cx="2268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58" name="Equation" r:id="rId6" imgW="761760" imgH="164880" progId="Equation.DSMT4">
                  <p:embed/>
                </p:oleObj>
              </mc:Choice>
              <mc:Fallback>
                <p:oleObj name="Equation" r:id="rId6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22685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23522"/>
              </p:ext>
            </p:extLst>
          </p:nvPr>
        </p:nvGraphicFramePr>
        <p:xfrm>
          <a:off x="3821112" y="4878387"/>
          <a:ext cx="1171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59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4878387"/>
                        <a:ext cx="11715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32015"/>
              </p:ext>
            </p:extLst>
          </p:nvPr>
        </p:nvGraphicFramePr>
        <p:xfrm>
          <a:off x="3582988" y="2209800"/>
          <a:ext cx="18526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0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209800"/>
                        <a:ext cx="18526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38489"/>
              </p:ext>
            </p:extLst>
          </p:nvPr>
        </p:nvGraphicFramePr>
        <p:xfrm>
          <a:off x="3184525" y="3103563"/>
          <a:ext cx="2646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1" name="Equation" r:id="rId12" imgW="888840" imgH="164880" progId="Equation.DSMT4">
                  <p:embed/>
                </p:oleObj>
              </mc:Choice>
              <mc:Fallback>
                <p:oleObj name="Equation" r:id="rId12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103563"/>
                        <a:ext cx="2646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20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28480"/>
              </p:ext>
            </p:extLst>
          </p:nvPr>
        </p:nvGraphicFramePr>
        <p:xfrm>
          <a:off x="2971800" y="1219200"/>
          <a:ext cx="2968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9" name="Equation" r:id="rId4" imgW="1206360" imgH="355320" progId="Equation.DSMT4">
                  <p:embed/>
                </p:oleObj>
              </mc:Choice>
              <mc:Fallback>
                <p:oleObj name="Equation" r:id="rId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2968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35249"/>
              </p:ext>
            </p:extLst>
          </p:nvPr>
        </p:nvGraphicFramePr>
        <p:xfrm>
          <a:off x="3505200" y="2209800"/>
          <a:ext cx="203055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0" name="Equation" r:id="rId6" imgW="825480" imgH="355320" progId="Equation.DSMT4">
                  <p:embed/>
                </p:oleObj>
              </mc:Choice>
              <mc:Fallback>
                <p:oleObj name="Equation" r:id="rId6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030556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88776"/>
              </p:ext>
            </p:extLst>
          </p:nvPr>
        </p:nvGraphicFramePr>
        <p:xfrm>
          <a:off x="4038600" y="3276600"/>
          <a:ext cx="1155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1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11557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7745"/>
              </p:ext>
            </p:extLst>
          </p:nvPr>
        </p:nvGraphicFramePr>
        <p:xfrm>
          <a:off x="4191000" y="4114800"/>
          <a:ext cx="65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2"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654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30401"/>
              </p:ext>
            </p:extLst>
          </p:nvPr>
        </p:nvGraphicFramePr>
        <p:xfrm>
          <a:off x="4284663" y="5106988"/>
          <a:ext cx="466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3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06988"/>
                        <a:ext cx="466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95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 and the Order of Operat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968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 and the 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7374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7662"/>
            <a:ext cx="8088181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76400" y="1905000"/>
            <a:ext cx="5562600" cy="180974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45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75084"/>
              </p:ext>
            </p:extLst>
          </p:nvPr>
        </p:nvGraphicFramePr>
        <p:xfrm>
          <a:off x="1524000" y="1219200"/>
          <a:ext cx="2476008" cy="144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09" name="Equation" r:id="rId4" imgW="914400" imgH="533160" progId="Equation.DSMT4">
                  <p:embed/>
                </p:oleObj>
              </mc:Choice>
              <mc:Fallback>
                <p:oleObj name="Equation" r:id="rId4" imgW="914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2476008" cy="1440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32714"/>
              </p:ext>
            </p:extLst>
          </p:nvPr>
        </p:nvGraphicFramePr>
        <p:xfrm>
          <a:off x="1732511" y="2715816"/>
          <a:ext cx="20304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0" name="Equation" r:id="rId6" imgW="749160" imgH="533160" progId="Equation.DSMT4">
                  <p:embed/>
                </p:oleObj>
              </mc:Choice>
              <mc:Fallback>
                <p:oleObj name="Equation" r:id="rId6" imgW="749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511" y="2715816"/>
                        <a:ext cx="20304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29032"/>
              </p:ext>
            </p:extLst>
          </p:nvPr>
        </p:nvGraphicFramePr>
        <p:xfrm>
          <a:off x="2241550" y="4378325"/>
          <a:ext cx="1204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1" name="Equation" r:id="rId8" imgW="444240" imgH="507960" progId="Equation.DSMT4">
                  <p:embed/>
                </p:oleObj>
              </mc:Choice>
              <mc:Fallback>
                <p:oleObj name="Equation" r:id="rId8" imgW="444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378325"/>
                        <a:ext cx="12049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02865"/>
              </p:ext>
            </p:extLst>
          </p:nvPr>
        </p:nvGraphicFramePr>
        <p:xfrm>
          <a:off x="4960938" y="1619250"/>
          <a:ext cx="1343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2" name="Equation" r:id="rId10" imgW="495000" imgH="380880" progId="Equation.DSMT4">
                  <p:embed/>
                </p:oleObj>
              </mc:Choice>
              <mc:Fallback>
                <p:oleObj name="Equation" r:id="rId10" imgW="495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619250"/>
                        <a:ext cx="13430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25955"/>
              </p:ext>
            </p:extLst>
          </p:nvPr>
        </p:nvGraphicFramePr>
        <p:xfrm>
          <a:off x="5257800" y="2895600"/>
          <a:ext cx="655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3" name="Equation" r:id="rId12" imgW="241200" imgH="253800" progId="Equation.DSMT4">
                  <p:embed/>
                </p:oleObj>
              </mc:Choice>
              <mc:Fallback>
                <p:oleObj name="Equation" r:id="rId12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655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38203"/>
              </p:ext>
            </p:extLst>
          </p:nvPr>
        </p:nvGraphicFramePr>
        <p:xfrm>
          <a:off x="5181600" y="3962400"/>
          <a:ext cx="655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4" name="Equation" r:id="rId14" imgW="241200" imgH="152280" progId="Equation.DSMT4">
                  <p:embed/>
                </p:oleObj>
              </mc:Choice>
              <mc:Fallback>
                <p:oleObj name="Equation" r:id="rId14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6556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95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1524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 order and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01589"/>
              </p:ext>
            </p:extLst>
          </p:nvPr>
        </p:nvGraphicFramePr>
        <p:xfrm>
          <a:off x="2743200" y="1447800"/>
          <a:ext cx="3747626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7"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3747626" cy="6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01165"/>
              </p:ext>
            </p:extLst>
          </p:nvPr>
        </p:nvGraphicFramePr>
        <p:xfrm>
          <a:off x="3257550" y="2286000"/>
          <a:ext cx="271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8"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86000"/>
                        <a:ext cx="271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35506"/>
              </p:ext>
            </p:extLst>
          </p:nvPr>
        </p:nvGraphicFramePr>
        <p:xfrm>
          <a:off x="3757613" y="3200400"/>
          <a:ext cx="1755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9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200400"/>
                        <a:ext cx="1755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51882"/>
              </p:ext>
            </p:extLst>
          </p:nvPr>
        </p:nvGraphicFramePr>
        <p:xfrm>
          <a:off x="3622675" y="4159250"/>
          <a:ext cx="1825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00" name="Equation" r:id="rId10" imgW="672840" imgH="164880" progId="Equation.DSMT4">
                  <p:embed/>
                </p:oleObj>
              </mc:Choice>
              <mc:Fallback>
                <p:oleObj name="Equation" r:id="rId10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159250"/>
                        <a:ext cx="1825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68950"/>
              </p:ext>
            </p:extLst>
          </p:nvPr>
        </p:nvGraphicFramePr>
        <p:xfrm>
          <a:off x="4038600" y="4953000"/>
          <a:ext cx="1033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01"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10334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95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74393"/>
              </p:ext>
            </p:extLst>
          </p:nvPr>
        </p:nvGraphicFramePr>
        <p:xfrm>
          <a:off x="3459162" y="838200"/>
          <a:ext cx="2225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1" name="Equation" r:id="rId4" imgW="914400" imgH="355320" progId="Equation.DSMT4">
                  <p:embed/>
                </p:oleObj>
              </mc:Choice>
              <mc:Fallback>
                <p:oleObj name="Equation" r:id="rId4" imgW="914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2" y="838200"/>
                        <a:ext cx="22256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18735"/>
              </p:ext>
            </p:extLst>
          </p:nvPr>
        </p:nvGraphicFramePr>
        <p:xfrm>
          <a:off x="3721894" y="1905000"/>
          <a:ext cx="1700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2"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894" y="1905000"/>
                        <a:ext cx="17002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12074"/>
              </p:ext>
            </p:extLst>
          </p:nvPr>
        </p:nvGraphicFramePr>
        <p:xfrm>
          <a:off x="3768725" y="2895600"/>
          <a:ext cx="16065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3" name="Equation" r:id="rId8" imgW="660240" imgH="317160" progId="Equation.DSMT4">
                  <p:embed/>
                </p:oleObj>
              </mc:Choice>
              <mc:Fallback>
                <p:oleObj name="Equation" r:id="rId8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895600"/>
                        <a:ext cx="16065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72047"/>
              </p:ext>
            </p:extLst>
          </p:nvPr>
        </p:nvGraphicFramePr>
        <p:xfrm>
          <a:off x="3985419" y="3810000"/>
          <a:ext cx="11731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4" name="Equation" r:id="rId10" imgW="482400" imgH="317160" progId="Equation.DSMT4">
                  <p:embed/>
                </p:oleObj>
              </mc:Choice>
              <mc:Fallback>
                <p:oleObj name="Equation" r:id="rId10" imgW="482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19" y="3810000"/>
                        <a:ext cx="11731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11016"/>
              </p:ext>
            </p:extLst>
          </p:nvPr>
        </p:nvGraphicFramePr>
        <p:xfrm>
          <a:off x="4079081" y="4724400"/>
          <a:ext cx="9858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5" name="Equation" r:id="rId12" imgW="406080" imgH="152280" progId="Equation.DSMT4">
                  <p:embed/>
                </p:oleObj>
              </mc:Choice>
              <mc:Fallback>
                <p:oleObj name="Equation" r:id="rId12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081" y="4724400"/>
                        <a:ext cx="9858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10366"/>
              </p:ext>
            </p:extLst>
          </p:nvPr>
        </p:nvGraphicFramePr>
        <p:xfrm>
          <a:off x="4248943" y="5257800"/>
          <a:ext cx="646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6" name="Equation" r:id="rId14" imgW="266400" imgH="139680" progId="Equation.DSMT4">
                  <p:embed/>
                </p:oleObj>
              </mc:Choice>
              <mc:Fallback>
                <p:oleObj name="Equation" r:id="rId14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43" y="5257800"/>
                        <a:ext cx="6461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38221"/>
              </p:ext>
            </p:extLst>
          </p:nvPr>
        </p:nvGraphicFramePr>
        <p:xfrm>
          <a:off x="4433887" y="5867400"/>
          <a:ext cx="276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07" name="Equation" r:id="rId16" imgW="114120" imgH="152280" progId="Equation.DSMT4">
                  <p:embed/>
                </p:oleObj>
              </mc:Choice>
              <mc:Fallback>
                <p:oleObj name="Equation" r:id="rId16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7" y="5867400"/>
                        <a:ext cx="2762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838199" y="228600"/>
            <a:ext cx="7391401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43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 and the Order of Operations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Groupi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005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676400"/>
            <a:ext cx="7315200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ow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063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33370"/>
              </p:ext>
            </p:extLst>
          </p:nvPr>
        </p:nvGraphicFramePr>
        <p:xfrm>
          <a:off x="533400" y="533400"/>
          <a:ext cx="7856538" cy="41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2" name="Document" r:id="rId4" imgW="6613335" imgH="3496540" progId="Word.Document.12">
                  <p:embed/>
                </p:oleObj>
              </mc:Choice>
              <mc:Fallback>
                <p:oleObj name="Document" r:id="rId4" imgW="6613335" imgH="34965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856538" cy="41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099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Operations and Opera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35036"/>
              </p:ext>
            </p:extLst>
          </p:nvPr>
        </p:nvGraphicFramePr>
        <p:xfrm>
          <a:off x="2859088" y="914400"/>
          <a:ext cx="3749675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6" name="Document" r:id="rId5" imgW="3873582" imgH="5037321" progId="Word.Document.12">
                  <p:embed/>
                </p:oleObj>
              </mc:Choice>
              <mc:Fallback>
                <p:oleObj name="Document" r:id="rId5" imgW="3873582" imgH="50373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088" y="914400"/>
                        <a:ext cx="3749675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033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85275"/>
              </p:ext>
            </p:extLst>
          </p:nvPr>
        </p:nvGraphicFramePr>
        <p:xfrm>
          <a:off x="2265363" y="990600"/>
          <a:ext cx="43100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6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5363" y="990600"/>
                        <a:ext cx="43100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99191"/>
              </p:ext>
            </p:extLst>
          </p:nvPr>
        </p:nvGraphicFramePr>
        <p:xfrm>
          <a:off x="3228975" y="2057400"/>
          <a:ext cx="66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7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8975" y="2057400"/>
                        <a:ext cx="666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70971"/>
              </p:ext>
            </p:extLst>
          </p:nvPr>
        </p:nvGraphicFramePr>
        <p:xfrm>
          <a:off x="5210175" y="2209800"/>
          <a:ext cx="809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8" name="Equation" r:id="rId8" imgW="215640" imgH="152280" progId="Equation.DSMT4">
                  <p:embed/>
                </p:oleObj>
              </mc:Choice>
              <mc:Fallback>
                <p:oleObj name="Equation" r:id="rId8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0175" y="2209800"/>
                        <a:ext cx="8096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98435"/>
              </p:ext>
            </p:extLst>
          </p:nvPr>
        </p:nvGraphicFramePr>
        <p:xfrm>
          <a:off x="3762375" y="2209800"/>
          <a:ext cx="1381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9" name="Equation" r:id="rId10" imgW="368280" imgH="152280" progId="Equation.DSMT4">
                  <p:embed/>
                </p:oleObj>
              </mc:Choice>
              <mc:Fallback>
                <p:oleObj name="Equation" r:id="rId10" imgW="368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62375" y="2209800"/>
                        <a:ext cx="13811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3200400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econd power of three.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ree to the second power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78990"/>
              </p:ext>
            </p:extLst>
          </p:nvPr>
        </p:nvGraphicFramePr>
        <p:xfrm>
          <a:off x="2476500" y="4648200"/>
          <a:ext cx="38084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0" name="Equation" r:id="rId12" imgW="1828800" imgH="393480" progId="Equation.DSMT4">
                  <p:embed/>
                </p:oleObj>
              </mc:Choice>
              <mc:Fallback>
                <p:oleObj name="Equation" r:id="rId12" imgW="1828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648200"/>
                        <a:ext cx="38084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93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14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79128"/>
              </p:ext>
            </p:extLst>
          </p:nvPr>
        </p:nvGraphicFramePr>
        <p:xfrm>
          <a:off x="1447800" y="1066800"/>
          <a:ext cx="605948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9" name="Equation" r:id="rId3" imgW="2082600" imgH="812520" progId="Equation.DSMT4">
                  <p:embed/>
                </p:oleObj>
              </mc:Choice>
              <mc:Fallback>
                <p:oleObj name="Equation" r:id="rId3" imgW="2082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059487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38199" y="228600"/>
            <a:ext cx="7391401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467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56640"/>
              </p:ext>
            </p:extLst>
          </p:nvPr>
        </p:nvGraphicFramePr>
        <p:xfrm>
          <a:off x="2057400" y="1219200"/>
          <a:ext cx="48450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4" name="Equation" r:id="rId3" imgW="1587240" imgH="482400" progId="Equation.DSMT4">
                  <p:embed/>
                </p:oleObj>
              </mc:Choice>
              <mc:Fallback>
                <p:oleObj name="Equation" r:id="rId3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48450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838199" y="228600"/>
            <a:ext cx="7391401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16718"/>
              </p:ext>
            </p:extLst>
          </p:nvPr>
        </p:nvGraphicFramePr>
        <p:xfrm>
          <a:off x="1295400" y="3048000"/>
          <a:ext cx="6743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5" name="Equation" r:id="rId5" imgW="2209680" imgH="419040" progId="Equation.DSMT4">
                  <p:embed/>
                </p:oleObj>
              </mc:Choice>
              <mc:Fallback>
                <p:oleObj name="Equation" r:id="rId5" imgW="220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743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448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96096"/>
              </p:ext>
            </p:extLst>
          </p:nvPr>
        </p:nvGraphicFramePr>
        <p:xfrm>
          <a:off x="3124200" y="1981200"/>
          <a:ext cx="722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9" name="Equation" r:id="rId4" imgW="241200" imgH="190440" progId="Equation.DSMT4">
                  <p:embed/>
                </p:oleObj>
              </mc:Choice>
              <mc:Fallback>
                <p:oleObj name="Equation" r:id="rId4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7223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828800" y="152400"/>
            <a:ext cx="64008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Are these the same or different?</a:t>
            </a:r>
          </a:p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If they’re the same, what is the value?</a:t>
            </a:r>
          </a:p>
          <a:p>
            <a:pPr algn="l"/>
            <a:r>
              <a:rPr lang="en-US" sz="2400" dirty="0" smtClean="0">
                <a:latin typeface="Arial" pitchFamily="34" charset="0"/>
                <a:cs typeface="Arial" pitchFamily="34" charset="0"/>
              </a:rPr>
              <a:t>If they’re different, what are the values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55569"/>
              </p:ext>
            </p:extLst>
          </p:nvPr>
        </p:nvGraphicFramePr>
        <p:xfrm>
          <a:off x="3200400" y="3581400"/>
          <a:ext cx="990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0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990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83785"/>
              </p:ext>
            </p:extLst>
          </p:nvPr>
        </p:nvGraphicFramePr>
        <p:xfrm>
          <a:off x="3810000" y="2057400"/>
          <a:ext cx="1406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1" name="Equation" r:id="rId8" imgW="469800" imgH="152280" progId="Equation.DSMT4">
                  <p:embed/>
                </p:oleObj>
              </mc:Choice>
              <mc:Fallback>
                <p:oleObj name="Equation" r:id="rId8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1406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48250"/>
              </p:ext>
            </p:extLst>
          </p:nvPr>
        </p:nvGraphicFramePr>
        <p:xfrm>
          <a:off x="5257800" y="2057400"/>
          <a:ext cx="8747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2" name="Equation" r:id="rId10" imgW="291960" imgH="152280" progId="Equation.DSMT4">
                  <p:embed/>
                </p:oleObj>
              </mc:Choice>
              <mc:Fallback>
                <p:oleObj name="Equation" r:id="rId10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8747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96096"/>
              </p:ext>
            </p:extLst>
          </p:nvPr>
        </p:nvGraphicFramePr>
        <p:xfrm>
          <a:off x="3124200" y="2667000"/>
          <a:ext cx="722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3" name="Equation" r:id="rId12" imgW="241200" imgH="190440" progId="Equation.DSMT4">
                  <p:embed/>
                </p:oleObj>
              </mc:Choice>
              <mc:Fallback>
                <p:oleObj name="Equation" r:id="rId12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7223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12647"/>
              </p:ext>
            </p:extLst>
          </p:nvPr>
        </p:nvGraphicFramePr>
        <p:xfrm>
          <a:off x="3810000" y="2743200"/>
          <a:ext cx="1901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4" name="Equation" r:id="rId13" imgW="634680" imgH="152280" progId="Equation.DSMT4">
                  <p:embed/>
                </p:oleObj>
              </mc:Choice>
              <mc:Fallback>
                <p:oleObj name="Equation" r:id="rId13" imgW="634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1901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7310"/>
              </p:ext>
            </p:extLst>
          </p:nvPr>
        </p:nvGraphicFramePr>
        <p:xfrm>
          <a:off x="5734050" y="2743200"/>
          <a:ext cx="1368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5"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743200"/>
                        <a:ext cx="1368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85397"/>
              </p:ext>
            </p:extLst>
          </p:nvPr>
        </p:nvGraphicFramePr>
        <p:xfrm>
          <a:off x="7093775" y="2714500"/>
          <a:ext cx="8747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6" name="Equation" r:id="rId17" imgW="291960" imgH="152280" progId="Equation.DSMT4">
                  <p:embed/>
                </p:oleObj>
              </mc:Choice>
              <mc:Fallback>
                <p:oleObj name="Equation" r:id="rId17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775" y="2714500"/>
                        <a:ext cx="8747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30287"/>
              </p:ext>
            </p:extLst>
          </p:nvPr>
        </p:nvGraphicFramePr>
        <p:xfrm>
          <a:off x="4191000" y="3657600"/>
          <a:ext cx="2476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7" name="Equation" r:id="rId18" imgW="825480" imgH="190440" progId="Equation.DSMT4">
                  <p:embed/>
                </p:oleObj>
              </mc:Choice>
              <mc:Fallback>
                <p:oleObj name="Equation" r:id="rId18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2476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36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828800" y="152400"/>
            <a:ext cx="64008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l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blanks using the words term, factor, sum, product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, quotie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ase, exponent and power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91553"/>
              </p:ext>
            </p:extLst>
          </p:nvPr>
        </p:nvGraphicFramePr>
        <p:xfrm>
          <a:off x="1600200" y="1828800"/>
          <a:ext cx="6780655" cy="162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1" name="Document" r:id="rId5" imgW="5946064" imgH="1420124" progId="Word.Document.12">
                  <p:embed/>
                </p:oleObj>
              </mc:Choice>
              <mc:Fallback>
                <p:oleObj name="Document" r:id="rId5" imgW="5946064" imgH="14201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6780655" cy="162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34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8</TotalTime>
  <Words>626</Words>
  <Application>Microsoft Office PowerPoint</Application>
  <PresentationFormat>On-screen Show (4:3)</PresentationFormat>
  <Paragraphs>102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scott.storla@minneapolis.edu</cp:lastModifiedBy>
  <cp:revision>405</cp:revision>
  <dcterms:created xsi:type="dcterms:W3CDTF">2010-09-04T18:04:48Z</dcterms:created>
  <dcterms:modified xsi:type="dcterms:W3CDTF">2015-09-09T01:31:10Z</dcterms:modified>
</cp:coreProperties>
</file>